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13"/>
  </p:notesMasterIdLst>
  <p:sldIdLst>
    <p:sldId id="256" r:id="rId2"/>
    <p:sldId id="272" r:id="rId3"/>
    <p:sldId id="270" r:id="rId4"/>
    <p:sldId id="274" r:id="rId5"/>
    <p:sldId id="273" r:id="rId6"/>
    <p:sldId id="281" r:id="rId7"/>
    <p:sldId id="285" r:id="rId8"/>
    <p:sldId id="284" r:id="rId9"/>
    <p:sldId id="276" r:id="rId10"/>
    <p:sldId id="279" r:id="rId11"/>
    <p:sldId id="286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Евгений Никитин" initials="ЕН" lastIdx="1" clrIdx="0">
    <p:extLst>
      <p:ext uri="{19B8F6BF-5375-455C-9EA6-DF929625EA0E}">
        <p15:presenceInfo xmlns:p15="http://schemas.microsoft.com/office/powerpoint/2012/main" userId="4adccd4230f24cf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2E2E"/>
    <a:srgbClr val="171717"/>
    <a:srgbClr val="4F81BD"/>
    <a:srgbClr val="81797B"/>
    <a:srgbClr val="315683"/>
    <a:srgbClr val="88A9D2"/>
    <a:srgbClr val="1A8D11"/>
    <a:srgbClr val="C4D208"/>
    <a:srgbClr val="C4C0C1"/>
    <a:srgbClr val="1313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63" autoAdjust="0"/>
  </p:normalViewPr>
  <p:slideViewPr>
    <p:cSldViewPr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800">
                <a:latin typeface="Segoe UI" panose="020B0502040204020203" pitchFamily="34" charset="0"/>
                <a:cs typeface="Segoe UI" panose="020B0502040204020203" pitchFamily="34" charset="0"/>
              </a:defRPr>
            </a:pPr>
            <a:r>
              <a:rPr lang="ru-RU" sz="2800" dirty="0">
                <a:latin typeface="Segoe UI" panose="020B0502040204020203" pitchFamily="34" charset="0"/>
                <a:cs typeface="Segoe UI" panose="020B0502040204020203" pitchFamily="34" charset="0"/>
              </a:rPr>
              <a:t>Экзопланеты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3397091159236921"/>
          <c:y val="0.20802531912408592"/>
          <c:w val="0.25402790914786194"/>
          <c:h val="0.73637295286278726"/>
        </c:manualLayout>
      </c:layout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explosion val="2"/>
          <c:dPt>
            <c:idx val="1"/>
            <c:bubble3D val="0"/>
            <c:explosion val="12"/>
            <c:extLst>
              <c:ext xmlns:c16="http://schemas.microsoft.com/office/drawing/2014/chart" uri="{C3380CC4-5D6E-409C-BE32-E72D297353CC}">
                <c16:uniqueId val="{00000000-F95B-4932-A1C2-78126A04E662}"/>
              </c:ext>
            </c:extLst>
          </c:dPt>
          <c:cat>
            <c:strRef>
              <c:f>Лист1!$A$2:$A$3</c:f>
              <c:strCache>
                <c:ptCount val="2"/>
                <c:pt idx="0">
                  <c:v>Попадающие в границы ЗО</c:v>
                </c:pt>
                <c:pt idx="1">
                  <c:v>Находящиеся вне</c:v>
                </c:pt>
              </c:strCache>
            </c:strRef>
          </c:cat>
          <c:val>
            <c:numRef>
              <c:f>Лист1!$B$2:$B$3</c:f>
              <c:numCache>
                <c:formatCode>General</c:formatCode>
                <c:ptCount val="2"/>
                <c:pt idx="0">
                  <c:v>108</c:v>
                </c:pt>
                <c:pt idx="1">
                  <c:v>263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95B-4932-A1C2-78126A04E6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legendEntry>
        <c:idx val="0"/>
        <c:txPr>
          <a:bodyPr/>
          <a:lstStyle/>
          <a:p>
            <a:pPr>
              <a:defRPr sz="2000">
                <a:latin typeface="Segoe UI" panose="020B0502040204020203" pitchFamily="34" charset="0"/>
                <a:cs typeface="Segoe UI" panose="020B0502040204020203" pitchFamily="34" charset="0"/>
              </a:defRPr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sz="2000">
                <a:latin typeface="Segoe UI" panose="020B0502040204020203" pitchFamily="34" charset="0"/>
                <a:cs typeface="Segoe UI" panose="020B0502040204020203" pitchFamily="34" charset="0"/>
              </a:defRPr>
            </a:pPr>
            <a:endParaRPr lang="ru-RU"/>
          </a:p>
        </c:txPr>
      </c:legendEntry>
      <c:layout>
        <c:manualLayout>
          <c:xMode val="edge"/>
          <c:yMode val="edge"/>
          <c:x val="0.54381048312798652"/>
          <c:y val="0.3626901142038349"/>
          <c:w val="0.44682914245703687"/>
          <c:h val="0.4478006717202361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AF519C-E97B-4FA0-A352-4D46825ADB85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DA7393-0706-460B-938E-BC08199C8A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3179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DA7393-0706-460B-938E-BC08199C8AFF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882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DA7393-0706-460B-938E-BC08199C8AFF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4017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6667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6753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7584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959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451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3281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9516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6108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6220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0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1716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9859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71600" y="1412776"/>
            <a:ext cx="6624736" cy="1470025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Индивидуальное итоговое исследование</a:t>
            </a:r>
            <a:br>
              <a:rPr lang="ru-RU" dirty="0"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lang="ru-RU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92549" y="2870884"/>
            <a:ext cx="5087478" cy="792088"/>
          </a:xfrm>
        </p:spPr>
        <p:txBody>
          <a:bodyPr>
            <a:noAutofit/>
          </a:bodyPr>
          <a:lstStyle/>
          <a:p>
            <a:pPr algn="l"/>
            <a:r>
              <a:rPr lang="ru-RU" sz="1800" dirty="0">
                <a:solidFill>
                  <a:srgbClr val="81797B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Вычисление расстояния до зоны обитаемости в системах с одной звездой и экзопланетами на орбит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902556" y="2922357"/>
            <a:ext cx="72008" cy="14401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826407" y="2922357"/>
            <a:ext cx="72008" cy="144016"/>
          </a:xfrm>
          <a:prstGeom prst="rect">
            <a:avLst/>
          </a:prstGeom>
          <a:solidFill>
            <a:srgbClr val="4F81B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009000" y="3448457"/>
            <a:ext cx="72008" cy="14401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5932851" y="3448457"/>
            <a:ext cx="72008" cy="14401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070621" y="4206256"/>
            <a:ext cx="3732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Предметная область</a:t>
            </a:r>
            <a:r>
              <a:rPr lang="en-US" sz="14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:</a:t>
            </a:r>
            <a:r>
              <a:rPr lang="ru-RU" sz="14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 </a:t>
            </a:r>
            <a:r>
              <a:rPr lang="ru-RU" sz="14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Физика</a:t>
            </a:r>
            <a:r>
              <a:rPr lang="en-US" sz="14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ru-RU" sz="140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Астрономия</a:t>
            </a:r>
            <a:endParaRPr lang="ru-RU" sz="1400" dirty="0">
              <a:solidFill>
                <a:srgbClr val="171717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070621" y="4524354"/>
            <a:ext cx="34851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Выполнил</a:t>
            </a:r>
            <a:r>
              <a:rPr lang="en-US" sz="14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:</a:t>
            </a:r>
            <a:r>
              <a:rPr lang="ru-RU" sz="1400" b="1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ru-RU" sz="14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Никитин Евгений Павлович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1070745" y="4832131"/>
            <a:ext cx="47537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Научный руководитель</a:t>
            </a:r>
            <a:r>
              <a:rPr lang="en-US" sz="14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:</a:t>
            </a:r>
            <a:r>
              <a:rPr lang="ru-RU" sz="1400" b="1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ru-RU" sz="14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Палийчук Полина Васильевна</a:t>
            </a:r>
          </a:p>
        </p:txBody>
      </p:sp>
      <p:cxnSp>
        <p:nvCxnSpPr>
          <p:cNvPr id="22" name="Прямая соединительная линия 21"/>
          <p:cNvCxnSpPr>
            <a:cxnSpLocks/>
          </p:cNvCxnSpPr>
          <p:nvPr/>
        </p:nvCxnSpPr>
        <p:spPr>
          <a:xfrm>
            <a:off x="1001328" y="4263703"/>
            <a:ext cx="0" cy="8762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222" y="6453336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г. Сочи</a:t>
            </a:r>
            <a:r>
              <a:rPr lang="en-US" sz="12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.</a:t>
            </a:r>
            <a:r>
              <a:rPr lang="ru-RU" sz="12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МОБУ “Гимназия №9” имени Н. Островского</a:t>
            </a:r>
          </a:p>
          <a:p>
            <a:pPr algn="ctr"/>
            <a:endParaRPr lang="ru-RU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1093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780928"/>
            <a:ext cx="828092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Выводы из практической части</a:t>
            </a:r>
            <a:r>
              <a:rPr lang="en-US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: </a:t>
            </a:r>
            <a:endParaRPr lang="ru-RU" sz="2800" b="1" dirty="0">
              <a:solidFill>
                <a:srgbClr val="171717"/>
              </a:solidFill>
              <a:latin typeface="Segoe UI Semibold" panose="020B0702040204020203" pitchFamily="34" charset="0"/>
              <a:cs typeface="Segoe UI Semibold" panose="020B0702040204020203" pitchFamily="34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ru-RU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Оценены границы ЗО у </a:t>
            </a:r>
            <a:r>
              <a:rPr lang="en-US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760</a:t>
            </a:r>
            <a:r>
              <a:rPr lang="ru-RU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звездных систем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Уточнен общий шанс нахождения планет в пределах зоны обитаемости (</a:t>
            </a:r>
            <a:r>
              <a:rPr lang="en-US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~ </a:t>
            </a:r>
            <a:r>
              <a:rPr lang="ru-RU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4%</a:t>
            </a:r>
            <a:r>
              <a:rPr lang="en-US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ru-RU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Через 7.1 млрд лет солнечная система физически перестанет быть обитаемой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Появилась основа для построения общий теории о благоприятных условий на экзопланете.</a:t>
            </a:r>
          </a:p>
          <a:p>
            <a:pPr marL="342900" indent="-34290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548680"/>
            <a:ext cx="828092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Выполнение цели и задач</a:t>
            </a:r>
            <a:r>
              <a:rPr lang="en-US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:</a:t>
            </a:r>
            <a:r>
              <a:rPr lang="ru-RU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 </a:t>
            </a:r>
          </a:p>
          <a:p>
            <a:endParaRPr lang="ru-RU" sz="24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just"/>
            <a:r>
              <a:rPr lang="ru-RU" sz="22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Цели и задачи достигнуты. Была выведена, обоснована и использована формула для вычисления зоны обитаемости, а в процессе работы получены уникальные данные.</a:t>
            </a:r>
          </a:p>
        </p:txBody>
      </p:sp>
    </p:spTree>
    <p:extLst>
      <p:ext uri="{BB962C8B-B14F-4D97-AF65-F5344CB8AC3E}">
        <p14:creationId xmlns:p14="http://schemas.microsoft.com/office/powerpoint/2010/main" val="1680900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31540" y="3582683"/>
            <a:ext cx="828092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Дальнейшие исследования</a:t>
            </a:r>
            <a:r>
              <a:rPr lang="en-US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:</a:t>
            </a:r>
            <a:r>
              <a:rPr lang="ru-RU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 </a:t>
            </a:r>
          </a:p>
          <a:p>
            <a:endParaRPr lang="ru-RU" sz="24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2E2E2E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Возможности человека повлиять на зону обитаемости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2E2E2E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Построение динамической модели её эволюци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2200" dirty="0">
              <a:solidFill>
                <a:srgbClr val="2E2E2E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BC3D76-0F7E-4F19-8B6B-479B45B7425F}"/>
              </a:ext>
            </a:extLst>
          </p:cNvPr>
          <p:cNvSpPr txBox="1"/>
          <p:nvPr/>
        </p:nvSpPr>
        <p:spPr>
          <a:xfrm>
            <a:off x="423154" y="1412776"/>
            <a:ext cx="829769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Последние доработки</a:t>
            </a:r>
            <a:r>
              <a:rPr lang="en-US" sz="2800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:</a:t>
            </a:r>
            <a:endParaRPr lang="ru-RU" sz="2800" dirty="0">
              <a:solidFill>
                <a:srgbClr val="171717"/>
              </a:solidFill>
              <a:latin typeface="Segoe UI Semibold" panose="020B0702040204020203" pitchFamily="34" charset="0"/>
              <a:cs typeface="Segoe UI Semibold" panose="020B0702040204020203" pitchFamily="34" charset="0"/>
            </a:endParaRPr>
          </a:p>
          <a:p>
            <a:pPr algn="just"/>
            <a:endParaRPr lang="ru-RU" sz="2800" dirty="0">
              <a:latin typeface="Segoe UI Semibold" panose="020B0702040204020203" pitchFamily="34" charset="0"/>
              <a:cs typeface="Segoe UI Semibold" panose="020B0702040204020203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Рассмотрена мощность приливного разогрева недр спутников </a:t>
            </a:r>
            <a:r>
              <a:rPr lang="ru-RU" sz="2400" dirty="0" err="1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Энцелада</a:t>
            </a:r>
            <a:r>
              <a:rPr lang="ru-RU" sz="24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и Европы.</a:t>
            </a:r>
          </a:p>
        </p:txBody>
      </p:sp>
    </p:spTree>
    <p:extLst>
      <p:ext uri="{BB962C8B-B14F-4D97-AF65-F5344CB8AC3E}">
        <p14:creationId xmlns:p14="http://schemas.microsoft.com/office/powerpoint/2010/main" val="374410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83560" y="745540"/>
            <a:ext cx="14649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Цель</a:t>
            </a:r>
            <a:endParaRPr lang="ru-RU" sz="2800" dirty="0">
              <a:solidFill>
                <a:srgbClr val="171717"/>
              </a:solidFill>
              <a:latin typeface="Segoe UI Semibold" panose="020B0702040204020203" pitchFamily="34" charset="0"/>
              <a:cs typeface="Segoe UI Semibold" panose="020B0702040204020203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83560" y="2977031"/>
            <a:ext cx="18599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171717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Задачи</a:t>
            </a:r>
            <a:endParaRPr lang="ru-RU" sz="2800" dirty="0">
              <a:solidFill>
                <a:srgbClr val="171717"/>
              </a:solidFill>
              <a:latin typeface="Segoe UI Semibold" panose="020B0702040204020203" pitchFamily="34" charset="0"/>
              <a:cs typeface="Segoe UI Semibold" panose="020B0702040204020203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83568" y="1422279"/>
            <a:ext cx="78873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Получить формулу для определения положения зоны обитаемости (ЗО) для звездных систем с экзопланетами на орбите.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763688" y="1105580"/>
            <a:ext cx="6497492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073429" y="3369640"/>
            <a:ext cx="6242987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83568" y="3667616"/>
            <a:ext cx="788735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sz="24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Определить границы ЗО для максимального количества систем и процент потенциально обитаемых планет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4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Распределить потенциально обитаемые планеты по спектральным классам их звёзд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4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Выяснить предел обитаемости каменистых планет солнечной системы.</a:t>
            </a:r>
          </a:p>
        </p:txBody>
      </p:sp>
    </p:spTree>
    <p:extLst>
      <p:ext uri="{BB962C8B-B14F-4D97-AF65-F5344CB8AC3E}">
        <p14:creationId xmlns:p14="http://schemas.microsoft.com/office/powerpoint/2010/main" val="35220627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Заголовок 2"/>
          <p:cNvSpPr>
            <a:spLocks noGrp="1"/>
          </p:cNvSpPr>
          <p:nvPr>
            <p:ph type="title"/>
          </p:nvPr>
        </p:nvSpPr>
        <p:spPr>
          <a:xfrm>
            <a:off x="395536" y="32048"/>
            <a:ext cx="8748464" cy="1143000"/>
          </a:xfrm>
        </p:spPr>
        <p:txBody>
          <a:bodyPr>
            <a:normAutofit/>
          </a:bodyPr>
          <a:lstStyle/>
          <a:p>
            <a:pPr algn="l"/>
            <a:r>
              <a:rPr lang="ru-RU" sz="32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Этапы исследования</a:t>
            </a: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4499992" y="764704"/>
            <a:ext cx="4104456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548730" y="1822131"/>
            <a:ext cx="3375198" cy="14401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Font typeface="+mj-lt"/>
              <a:buAutoNum type="arabicPeriod"/>
            </a:pPr>
            <a:r>
              <a:rPr lang="ru-RU" sz="2000" dirty="0">
                <a:solidFill>
                  <a:srgbClr val="171717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Проверка формулы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>
                <a:solidFill>
                  <a:srgbClr val="171717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Построение гипотезы о массивных звезд.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4499993" y="1390083"/>
            <a:ext cx="4104456" cy="23042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Font typeface="+mj-lt"/>
              <a:buAutoNum type="arabicPeriod"/>
            </a:pPr>
            <a:r>
              <a:rPr lang="ru-RU" sz="2000" dirty="0">
                <a:solidFill>
                  <a:srgbClr val="171717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Определение доп. условий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>
                <a:solidFill>
                  <a:srgbClr val="171717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Оценка обитаемой зоны для 1760 систем. Составление статистики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>
                <a:solidFill>
                  <a:srgbClr val="171717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Опровержение гипотезы. 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2519772" y="4846467"/>
            <a:ext cx="3960440" cy="129614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solidFill>
                  <a:srgbClr val="4F81B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Текущее исследование</a:t>
            </a:r>
          </a:p>
        </p:txBody>
      </p:sp>
      <p:cxnSp>
        <p:nvCxnSpPr>
          <p:cNvPr id="18" name="Прямая со стрелкой 17"/>
          <p:cNvCxnSpPr>
            <a:stCxn id="2" idx="3"/>
            <a:endCxn id="20" idx="1"/>
          </p:cNvCxnSpPr>
          <p:nvPr/>
        </p:nvCxnSpPr>
        <p:spPr>
          <a:xfrm>
            <a:off x="3923928" y="2542211"/>
            <a:ext cx="576065" cy="0"/>
          </a:xfrm>
          <a:prstGeom prst="straightConnector1">
            <a:avLst/>
          </a:prstGeom>
          <a:ln w="127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Соединительная линия уступом 22"/>
          <p:cNvCxnSpPr>
            <a:cxnSpLocks/>
            <a:stCxn id="20" idx="2"/>
            <a:endCxn id="21" idx="0"/>
          </p:cNvCxnSpPr>
          <p:nvPr/>
        </p:nvCxnSpPr>
        <p:spPr>
          <a:xfrm rot="5400000">
            <a:off x="4950043" y="3244289"/>
            <a:ext cx="1152128" cy="2052229"/>
          </a:xfrm>
          <a:prstGeom prst="bentConnector3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16416" y="1556792"/>
            <a:ext cx="263982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4F81B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Начальный</a:t>
            </a:r>
            <a:r>
              <a:rPr lang="ru-RU" sz="2400" dirty="0">
                <a:solidFill>
                  <a:srgbClr val="4F81B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ru-RU" sz="2400" b="1" dirty="0">
                <a:solidFill>
                  <a:srgbClr val="4F81B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этап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390684" y="1133560"/>
            <a:ext cx="251543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4F81BD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Анализ данных</a:t>
            </a:r>
          </a:p>
        </p:txBody>
      </p:sp>
    </p:spTree>
    <p:extLst>
      <p:ext uri="{BB962C8B-B14F-4D97-AF65-F5344CB8AC3E}">
        <p14:creationId xmlns:p14="http://schemas.microsoft.com/office/powerpoint/2010/main" val="22148630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95536" y="32048"/>
            <a:ext cx="8748464" cy="1143000"/>
          </a:xfrm>
        </p:spPr>
        <p:txBody>
          <a:bodyPr>
            <a:normAutofit/>
          </a:bodyPr>
          <a:lstStyle/>
          <a:p>
            <a:pPr algn="l"/>
            <a:r>
              <a:rPr lang="ru-RU" sz="32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Климатическая модель 0-</a:t>
            </a:r>
            <a:r>
              <a:rPr lang="en-US" sz="32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</a:t>
            </a:r>
            <a:endParaRPr lang="ru-RU" sz="3200" dirty="0">
              <a:solidFill>
                <a:srgbClr val="171717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5724128" y="764704"/>
            <a:ext cx="2880320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827584" y="1837983"/>
                <a:ext cx="36468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400" i="1" smtClean="0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400" i="1">
                          <a:solidFill>
                            <a:srgbClr val="171717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=4</m:t>
                      </m:r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𝜖𝜎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RU" dirty="0">
                  <a:solidFill>
                    <a:srgbClr val="171717"/>
                  </a:solidFill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837983"/>
                <a:ext cx="3646896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Прямоугольник 15"/>
          <p:cNvSpPr/>
          <p:nvPr/>
        </p:nvSpPr>
        <p:spPr>
          <a:xfrm>
            <a:off x="465520" y="3230503"/>
            <a:ext cx="48138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Левая часть демонстрирует получаемую энергию Землей от Солнца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sz="2400" dirty="0">
              <a:solidFill>
                <a:srgbClr val="2E2E2E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2E2E2E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Правая часть демонстрирует испускаемую Землей энергию</a:t>
            </a:r>
          </a:p>
        </p:txBody>
      </p:sp>
      <p:sp>
        <p:nvSpPr>
          <p:cNvPr id="17" name="Овал 16"/>
          <p:cNvSpPr/>
          <p:nvPr/>
        </p:nvSpPr>
        <p:spPr>
          <a:xfrm>
            <a:off x="6084168" y="1837983"/>
            <a:ext cx="1631439" cy="1631439"/>
          </a:xfrm>
          <a:prstGeom prst="ellipse">
            <a:avLst/>
          </a:prstGeom>
          <a:solidFill>
            <a:srgbClr val="FFFF00"/>
          </a:solidFill>
          <a:ln>
            <a:solidFill>
              <a:srgbClr val="C4D2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6611855" y="4693558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6" name="Прямая со стрелкой 25"/>
          <p:cNvCxnSpPr>
            <a:stCxn id="17" idx="3"/>
            <a:endCxn id="24" idx="1"/>
          </p:cNvCxnSpPr>
          <p:nvPr/>
        </p:nvCxnSpPr>
        <p:spPr>
          <a:xfrm>
            <a:off x="6323087" y="3230503"/>
            <a:ext cx="373131" cy="1547418"/>
          </a:xfrm>
          <a:prstGeom prst="straightConnector1">
            <a:avLst/>
          </a:prstGeom>
          <a:ln w="19050">
            <a:solidFill>
              <a:srgbClr val="C4D20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24" idx="0"/>
          </p:cNvCxnSpPr>
          <p:nvPr/>
        </p:nvCxnSpPr>
        <p:spPr>
          <a:xfrm flipH="1">
            <a:off x="6899887" y="3469422"/>
            <a:ext cx="1" cy="1224136"/>
          </a:xfrm>
          <a:prstGeom prst="straightConnector1">
            <a:avLst/>
          </a:prstGeom>
          <a:ln w="19050">
            <a:solidFill>
              <a:srgbClr val="C4D20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17" idx="5"/>
            <a:endCxn id="24" idx="7"/>
          </p:cNvCxnSpPr>
          <p:nvPr/>
        </p:nvCxnSpPr>
        <p:spPr>
          <a:xfrm flipH="1">
            <a:off x="7103556" y="3230503"/>
            <a:ext cx="373132" cy="1547418"/>
          </a:xfrm>
          <a:prstGeom prst="straightConnector1">
            <a:avLst/>
          </a:prstGeom>
          <a:ln w="19050">
            <a:solidFill>
              <a:srgbClr val="C4D20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4" name="Прямая со стрелкой 1023"/>
          <p:cNvCxnSpPr>
            <a:stCxn id="24" idx="2"/>
          </p:cNvCxnSpPr>
          <p:nvPr/>
        </p:nvCxnSpPr>
        <p:spPr>
          <a:xfrm flipH="1">
            <a:off x="6372200" y="4981590"/>
            <a:ext cx="23965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6" name="Прямая со стрелкой 1025"/>
          <p:cNvCxnSpPr>
            <a:stCxn id="24" idx="3"/>
          </p:cNvCxnSpPr>
          <p:nvPr/>
        </p:nvCxnSpPr>
        <p:spPr>
          <a:xfrm flipH="1">
            <a:off x="6552202" y="5185259"/>
            <a:ext cx="144016" cy="15637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1" name="Прямая со стрелкой 1030"/>
          <p:cNvCxnSpPr>
            <a:stCxn id="24" idx="4"/>
          </p:cNvCxnSpPr>
          <p:nvPr/>
        </p:nvCxnSpPr>
        <p:spPr>
          <a:xfrm>
            <a:off x="6899887" y="5269622"/>
            <a:ext cx="0" cy="21602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5" name="Прямая со стрелкой 1034"/>
          <p:cNvCxnSpPr>
            <a:stCxn id="24" idx="5"/>
          </p:cNvCxnSpPr>
          <p:nvPr/>
        </p:nvCxnSpPr>
        <p:spPr>
          <a:xfrm>
            <a:off x="7103556" y="5185259"/>
            <a:ext cx="156371" cy="15637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7" name="Прямая со стрелкой 1036"/>
          <p:cNvCxnSpPr>
            <a:stCxn id="24" idx="6"/>
          </p:cNvCxnSpPr>
          <p:nvPr/>
        </p:nvCxnSpPr>
        <p:spPr>
          <a:xfrm>
            <a:off x="7187919" y="4981590"/>
            <a:ext cx="264401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1" name="Прямая со стрелкой 1040"/>
          <p:cNvCxnSpPr>
            <a:stCxn id="24" idx="1"/>
          </p:cNvCxnSpPr>
          <p:nvPr/>
        </p:nvCxnSpPr>
        <p:spPr>
          <a:xfrm flipH="1">
            <a:off x="6228184" y="4777921"/>
            <a:ext cx="468034" cy="0"/>
          </a:xfrm>
          <a:prstGeom prst="straightConnector1">
            <a:avLst/>
          </a:prstGeom>
          <a:ln>
            <a:solidFill>
              <a:srgbClr val="C4C0C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3" name="Прямая со стрелкой 1042"/>
          <p:cNvCxnSpPr>
            <a:stCxn id="24" idx="7"/>
          </p:cNvCxnSpPr>
          <p:nvPr/>
        </p:nvCxnSpPr>
        <p:spPr>
          <a:xfrm>
            <a:off x="7103556" y="4777921"/>
            <a:ext cx="492780" cy="0"/>
          </a:xfrm>
          <a:prstGeom prst="straightConnector1">
            <a:avLst/>
          </a:prstGeom>
          <a:ln>
            <a:solidFill>
              <a:srgbClr val="C4C0C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5214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95536" y="32048"/>
            <a:ext cx="8748464" cy="1143000"/>
          </a:xfrm>
        </p:spPr>
        <p:txBody>
          <a:bodyPr>
            <a:normAutofit/>
          </a:bodyPr>
          <a:lstStyle/>
          <a:p>
            <a:pPr algn="l"/>
            <a:r>
              <a:rPr lang="ru-RU" sz="32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Преобразования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851920" y="764704"/>
            <a:ext cx="4752528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95536" y="1487453"/>
                <a:ext cx="36468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400" i="1" smtClean="0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400" i="1">
                          <a:solidFill>
                            <a:srgbClr val="171717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=4</m:t>
                      </m:r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𝜖𝜎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RU" sz="2400" dirty="0">
                  <a:solidFill>
                    <a:srgbClr val="171717"/>
                  </a:solidFill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487453"/>
                <a:ext cx="3646896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9" name="Прямоугольник 1048"/>
              <p:cNvSpPr/>
              <p:nvPr/>
            </p:nvSpPr>
            <p:spPr>
              <a:xfrm>
                <a:off x="4452691" y="1621924"/>
                <a:ext cx="4260397" cy="783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400" i="1" smtClean="0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f>
                        <m:f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𝐿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ru-RU" sz="2400" i="1">
                                  <a:solidFill>
                                    <a:srgbClr val="17171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1">
                                  <a:solidFill>
                                    <a:srgbClr val="171717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ru-RU" sz="2400" i="1">
                                  <a:solidFill>
                                    <a:srgbClr val="171717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=4</m:t>
                      </m:r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𝜖𝜎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RU" sz="2400" dirty="0">
                  <a:solidFill>
                    <a:srgbClr val="171717"/>
                  </a:solidFill>
                </a:endParaRPr>
              </a:p>
            </p:txBody>
          </p:sp>
        </mc:Choice>
        <mc:Fallback xmlns="">
          <p:sp>
            <p:nvSpPr>
              <p:cNvPr id="1049" name="Прямоугольник 10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691" y="1621924"/>
                <a:ext cx="4260397" cy="7837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3" name="Прямоугольник 1052"/>
              <p:cNvSpPr/>
              <p:nvPr/>
            </p:nvSpPr>
            <p:spPr>
              <a:xfrm>
                <a:off x="395536" y="2708920"/>
                <a:ext cx="3223447" cy="783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400" i="1" smtClean="0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f>
                        <m:f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𝐿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ru-RU" sz="2400" i="1">
                                  <a:solidFill>
                                    <a:srgbClr val="17171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1">
                                  <a:solidFill>
                                    <a:srgbClr val="171717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ru-RU" sz="2400" i="1">
                                  <a:solidFill>
                                    <a:srgbClr val="171717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=4</m:t>
                      </m:r>
                      <m:r>
                        <a:rPr lang="ru-RU" sz="2400" i="1">
                          <a:solidFill>
                            <a:srgbClr val="171717"/>
                          </a:solidFill>
                          <a:latin typeface="Cambria Math"/>
                        </a:rPr>
                        <m:t>𝜖𝜎</m:t>
                      </m:r>
                      <m:sSup>
                        <m:sSupPr>
                          <m:ctrlPr>
                            <a:rPr lang="ru-RU" sz="2400" i="1">
                              <a:solidFill>
                                <a:srgbClr val="17171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ru-RU" sz="2400" i="1">
                              <a:solidFill>
                                <a:srgbClr val="171717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RU" sz="2400" dirty="0">
                  <a:solidFill>
                    <a:srgbClr val="171717"/>
                  </a:solidFill>
                </a:endParaRPr>
              </a:p>
            </p:txBody>
          </p:sp>
        </mc:Choice>
        <mc:Fallback xmlns="">
          <p:sp>
            <p:nvSpPr>
              <p:cNvPr id="1053" name="Прямоугольник 10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708920"/>
                <a:ext cx="3223447" cy="7837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7" name="Скругленная соединительная линия 1056"/>
          <p:cNvCxnSpPr>
            <a:stCxn id="4" idx="3"/>
            <a:endCxn id="1049" idx="1"/>
          </p:cNvCxnSpPr>
          <p:nvPr/>
        </p:nvCxnSpPr>
        <p:spPr>
          <a:xfrm>
            <a:off x="4042432" y="1718286"/>
            <a:ext cx="410259" cy="295509"/>
          </a:xfrm>
          <a:prstGeom prst="curvedConnector3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9" name="Скругленная соединительная линия 1058"/>
          <p:cNvCxnSpPr>
            <a:stCxn id="1049" idx="2"/>
            <a:endCxn id="1053" idx="3"/>
          </p:cNvCxnSpPr>
          <p:nvPr/>
        </p:nvCxnSpPr>
        <p:spPr>
          <a:xfrm rot="5400000">
            <a:off x="4753374" y="1271275"/>
            <a:ext cx="695126" cy="2963907"/>
          </a:xfrm>
          <a:prstGeom prst="curvedConnector2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1" name="Прямоугольник 1060"/>
          <p:cNvSpPr/>
          <p:nvPr/>
        </p:nvSpPr>
        <p:spPr>
          <a:xfrm>
            <a:off x="872031" y="3429000"/>
            <a:ext cx="7732417" cy="892552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 lvl="0"/>
            <a:endParaRPr lang="ru-RU" sz="1600" i="1" dirty="0">
              <a:latin typeface="Cambria Math"/>
            </a:endParaRPr>
          </a:p>
          <a:p>
            <a:endParaRPr lang="ru-RU" dirty="0"/>
          </a:p>
          <a:p>
            <a:pPr lvl="0"/>
            <a:endParaRPr lang="ru-RU" dirty="0"/>
          </a:p>
        </p:txBody>
      </p:sp>
      <p:cxnSp>
        <p:nvCxnSpPr>
          <p:cNvPr id="78" name="Прямая соединительная линия 77"/>
          <p:cNvCxnSpPr/>
          <p:nvPr/>
        </p:nvCxnSpPr>
        <p:spPr>
          <a:xfrm>
            <a:off x="568525" y="4321552"/>
            <a:ext cx="8035923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5" name="Прямоугольник 1074"/>
              <p:cNvSpPr/>
              <p:nvPr/>
            </p:nvSpPr>
            <p:spPr>
              <a:xfrm>
                <a:off x="872031" y="4941168"/>
                <a:ext cx="3957622" cy="969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ru-RU" sz="2800" b="1" i="1" smtClean="0">
                        <a:solidFill>
                          <a:srgbClr val="171717"/>
                        </a:solidFill>
                        <a:latin typeface="Cambria Math"/>
                      </a:rPr>
                      <m:t>𝑹</m:t>
                    </m:r>
                    <m:r>
                      <a:rPr lang="ru-RU" sz="2800" b="1" i="1" smtClean="0">
                        <a:solidFill>
                          <a:srgbClr val="171717"/>
                        </a:solidFill>
                        <a:latin typeface="Cambria Math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ru-RU" sz="2800" b="1" i="1">
                            <a:solidFill>
                              <a:srgbClr val="171717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sz="2800" b="1" i="1">
                                <a:solidFill>
                                  <a:srgbClr val="17171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800" b="1" i="1">
                                <a:solidFill>
                                  <a:srgbClr val="171717"/>
                                </a:solidFill>
                                <a:latin typeface="Cambria Math"/>
                              </a:rPr>
                              <m:t>𝑳</m:t>
                            </m:r>
                            <m:r>
                              <a:rPr lang="ru-RU" sz="2800" b="1" i="1">
                                <a:solidFill>
                                  <a:srgbClr val="171717"/>
                                </a:solidFill>
                                <a:latin typeface="Cambria Math"/>
                              </a:rPr>
                              <m:t>∗ </m:t>
                            </m:r>
                            <m:d>
                              <m:dPr>
                                <m:ctrlPr>
                                  <a:rPr lang="ru-RU" sz="2800" b="1" i="1">
                                    <a:solidFill>
                                      <a:srgbClr val="17171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2800" b="1" i="1">
                                    <a:solidFill>
                                      <a:srgbClr val="171717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ru-RU" sz="2800" b="1" i="1">
                                    <a:solidFill>
                                      <a:srgbClr val="171717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b="1" i="1">
                                    <a:solidFill>
                                      <a:srgbClr val="171717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e>
                            </m:d>
                            <m:r>
                              <a:rPr lang="ru-RU" sz="2800" b="1" i="1">
                                <a:solidFill>
                                  <a:srgbClr val="171717"/>
                                </a:solidFill>
                                <a:latin typeface="Cambria Math"/>
                              </a:rPr>
                              <m:t>  </m:t>
                            </m:r>
                          </m:num>
                          <m:den>
                            <m:r>
                              <a:rPr lang="ru-RU" sz="2800" b="1" i="1">
                                <a:solidFill>
                                  <a:srgbClr val="171717"/>
                                </a:solidFill>
                                <a:latin typeface="Cambria Math"/>
                              </a:rPr>
                              <m:t>𝟏𝟔</m:t>
                            </m:r>
                            <m:r>
                              <a:rPr lang="ru-RU" sz="2800" b="1" i="1">
                                <a:solidFill>
                                  <a:srgbClr val="171717"/>
                                </a:solidFill>
                                <a:latin typeface="Cambria Math"/>
                              </a:rPr>
                              <m:t>𝝅𝝐𝝈</m:t>
                            </m:r>
                            <m:sSup>
                              <m:sSupPr>
                                <m:ctrlPr>
                                  <a:rPr lang="ru-RU" sz="2800" b="1" i="1">
                                    <a:solidFill>
                                      <a:srgbClr val="17171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sz="2800" b="1" i="1">
                                    <a:solidFill>
                                      <a:srgbClr val="171717"/>
                                    </a:solidFill>
                                    <a:latin typeface="Cambria Math"/>
                                  </a:rPr>
                                  <m:t>𝑻</m:t>
                                </m:r>
                              </m:e>
                              <m:sup>
                                <m:r>
                                  <a:rPr lang="ru-RU" sz="2800" b="1" i="1">
                                    <a:solidFill>
                                      <a:srgbClr val="171717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sup>
                            </m:sSup>
                          </m:den>
                        </m:f>
                        <m:r>
                          <a:rPr lang="ru-RU" sz="2800" b="1" i="1">
                            <a:solidFill>
                              <a:srgbClr val="171717"/>
                            </a:solidFill>
                            <a:latin typeface="Cambria Math"/>
                          </a:rPr>
                          <m:t> </m:t>
                        </m:r>
                      </m:e>
                    </m:rad>
                    <m:r>
                      <a:rPr lang="en-US" sz="2800" b="1" i="0" smtClean="0">
                        <a:solidFill>
                          <a:srgbClr val="171717"/>
                        </a:solidFill>
                        <a:latin typeface="Cambria Math"/>
                      </a:rPr>
                      <m:t>, </m:t>
                    </m:r>
                    <m:r>
                      <a:rPr lang="ru-RU" sz="2800" b="1" i="0" smtClean="0">
                        <a:solidFill>
                          <a:srgbClr val="171717"/>
                        </a:solidFill>
                        <a:latin typeface="Cambria Math"/>
                      </a:rPr>
                      <m:t>где </m:t>
                    </m:r>
                    <m:r>
                      <a:rPr lang="ru-RU" sz="2800" b="1" i="1">
                        <a:solidFill>
                          <a:srgbClr val="171717"/>
                        </a:solidFill>
                        <a:latin typeface="Cambria Math"/>
                      </a:rPr>
                      <m:t>𝝐</m:t>
                    </m:r>
                  </m:oMath>
                </a14:m>
                <a:r>
                  <a:rPr lang="ru-RU" sz="2800" b="1" dirty="0"/>
                  <a:t> = 1</a:t>
                </a:r>
              </a:p>
            </p:txBody>
          </p:sp>
        </mc:Choice>
        <mc:Fallback xmlns="">
          <p:sp>
            <p:nvSpPr>
              <p:cNvPr id="1075" name="Прямоугольник 10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031" y="4941168"/>
                <a:ext cx="3957622" cy="969176"/>
              </a:xfrm>
              <a:prstGeom prst="rect">
                <a:avLst/>
              </a:prstGeom>
              <a:blipFill rotWithShape="1">
                <a:blip r:embed="rId5"/>
                <a:stretch>
                  <a:fillRect r="-23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6007010" y="5492043"/>
                <a:ext cx="22272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ru-RU" sz="2400">
                          <a:latin typeface="Cambria Math"/>
                        </a:rPr>
                        <m:t>=</m:t>
                      </m:r>
                      <m:r>
                        <a:rPr lang="en-US" sz="2400" i="1" smtClean="0">
                          <a:latin typeface="Cambria Math"/>
                        </a:rPr>
                        <m:t>2</m:t>
                      </m:r>
                      <m:r>
                        <a:rPr lang="ru-RU" sz="2400" b="0" i="1" smtClean="0">
                          <a:latin typeface="Cambria Math"/>
                        </a:rPr>
                        <m:t>69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ru-RU" sz="2400" b="0" i="1" smtClean="0">
                          <a:latin typeface="Cambria Math"/>
                        </a:rPr>
                        <m:t>К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010" y="5492043"/>
                <a:ext cx="2227274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5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5973669" y="4941168"/>
                <a:ext cx="21602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𝑚𝑖𝑛</m:t>
                          </m:r>
                        </m:sub>
                      </m:sSub>
                      <m:r>
                        <a:rPr lang="ru-RU" sz="2400" b="0" i="1" smtClean="0">
                          <a:latin typeface="Cambria Math"/>
                        </a:rPr>
                        <m:t> </m:t>
                      </m:r>
                      <m:r>
                        <a:rPr lang="ru-RU" sz="2400">
                          <a:latin typeface="Cambria Math"/>
                        </a:rPr>
                        <m:t>=</m:t>
                      </m:r>
                      <m:r>
                        <a:rPr lang="en-US" sz="2400" b="0" i="0" smtClean="0">
                          <a:latin typeface="Cambria Math"/>
                        </a:rPr>
                        <m:t>203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K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669" y="4941168"/>
                <a:ext cx="216024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847" b="-2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68525" y="4143410"/>
            <a:ext cx="9459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1400" dirty="0">
                <a:solidFill>
                  <a:srgbClr val="81797B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Результат</a:t>
            </a:r>
            <a:endParaRPr lang="ru-RU" dirty="0">
              <a:solidFill>
                <a:srgbClr val="81797B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959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95536" y="32048"/>
            <a:ext cx="8748464" cy="1143000"/>
          </a:xfrm>
        </p:spPr>
        <p:txBody>
          <a:bodyPr>
            <a:normAutofit/>
          </a:bodyPr>
          <a:lstStyle/>
          <a:p>
            <a:pPr algn="l"/>
            <a:r>
              <a:rPr lang="ru-RU" sz="3200" dirty="0">
                <a:latin typeface="Segoe UI" panose="020B0502040204020203" pitchFamily="34" charset="0"/>
                <a:cs typeface="Segoe UI" panose="020B0502040204020203" pitchFamily="34" charset="0"/>
              </a:rPr>
              <a:t>Оценка зоны обитаемости для других звез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5301208"/>
            <a:ext cx="21525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solidFill>
                  <a:srgbClr val="81797B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Ход работы программы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555777" y="5517232"/>
            <a:ext cx="6120679" cy="0"/>
          </a:xfrm>
          <a:prstGeom prst="line">
            <a:avLst/>
          </a:prstGeom>
          <a:ln w="9525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Диаграмма 9"/>
          <p:cNvGraphicFramePr/>
          <p:nvPr>
            <p:extLst>
              <p:ext uri="{D42A27DB-BD31-4B8C-83A1-F6EECF244321}">
                <p14:modId xmlns:p14="http://schemas.microsoft.com/office/powerpoint/2010/main" val="2333538227"/>
              </p:ext>
            </p:extLst>
          </p:nvPr>
        </p:nvGraphicFramePr>
        <p:xfrm>
          <a:off x="501648" y="1268760"/>
          <a:ext cx="8140700" cy="36724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5733256"/>
            <a:ext cx="8208911" cy="655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881070" y="1979548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4%</a:t>
            </a:r>
            <a:endParaRPr lang="ru-RU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87624" y="4109010"/>
            <a:ext cx="670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96%</a:t>
            </a:r>
            <a:endParaRPr lang="ru-RU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5480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8037" y="537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200" dirty="0">
                <a:latin typeface="Segoe UI" panose="020B0502040204020203" pitchFamily="34" charset="0"/>
                <a:cs typeface="Segoe UI" panose="020B0502040204020203" pitchFamily="34" charset="0"/>
              </a:rPr>
              <a:t>Зависимость ЗО от спектрального класса</a:t>
            </a: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8244408" y="764704"/>
            <a:ext cx="360040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200127"/>
              </p:ext>
            </p:extLst>
          </p:nvPr>
        </p:nvGraphicFramePr>
        <p:xfrm>
          <a:off x="539552" y="1340768"/>
          <a:ext cx="8064896" cy="47525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48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04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69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687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371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140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Спектральный класс</a:t>
                      </a:r>
                      <a:endParaRPr lang="ru-RU" sz="1100" dirty="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140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Всего планет</a:t>
                      </a:r>
                      <a:endParaRPr lang="ru-RU" sz="1100" dirty="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140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Потенциально</a:t>
                      </a:r>
                      <a:r>
                        <a:rPr lang="ru-RU" sz="1400" baseline="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 </a:t>
                      </a:r>
                      <a:r>
                        <a:rPr lang="ru-RU" sz="140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обитаемые</a:t>
                      </a:r>
                      <a:endParaRPr lang="ru-RU" sz="1100" dirty="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Соотношение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T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1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%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L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1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%</a:t>
                      </a:r>
                      <a:endParaRPr lang="ru-RU" sz="1100" dirty="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M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263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19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~7%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K</a:t>
                      </a:r>
                      <a:endParaRPr lang="ru-RU" sz="1100" dirty="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408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16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~3%</a:t>
                      </a:r>
                      <a:endParaRPr lang="ru-RU" sz="1100" dirty="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G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479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45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~9%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F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173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9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~5%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A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15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%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B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8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%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615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O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</a:t>
                      </a:r>
                      <a:endParaRPr lang="ru-RU" sz="110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Segoe UI" panose="020B0502040204020203" pitchFamily="34" charset="0"/>
                          <a:cs typeface="Segoe UI" panose="020B0502040204020203" pitchFamily="34" charset="0"/>
                        </a:rPr>
                        <a:t>0%</a:t>
                      </a:r>
                      <a:endParaRPr lang="ru-RU" sz="1100" dirty="0">
                        <a:effectLst/>
                        <a:latin typeface="Segoe UI" panose="020B0502040204020203" pitchFamily="34" charset="0"/>
                        <a:ea typeface="Times New Roman"/>
                        <a:cs typeface="Segoe UI" panose="020B0502040204020203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47405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3200" dirty="0">
                <a:latin typeface="Segoe UI" panose="020B0502040204020203" pitchFamily="34" charset="0"/>
                <a:cs typeface="Segoe UI" panose="020B0502040204020203" pitchFamily="34" charset="0"/>
              </a:rPr>
              <a:t>Влияние эволюции звезды на З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67544" y="1412776"/>
                <a:ext cx="214725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r>
                        <a:rPr lang="ru-RU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𝐿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∗ 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ru-RU" i="1">
                                  <a:latin typeface="Cambria Math"/>
                                </a:rPr>
                                <m:t>  </m:t>
                              </m:r>
                            </m:num>
                            <m:den>
                              <m:r>
                                <a:rPr lang="ru-RU" b="0" i="1">
                                  <a:solidFill>
                                    <a:srgbClr val="171717"/>
                                  </a:solidFill>
                                  <a:latin typeface="Cambria Math"/>
                                </a:rPr>
                                <m:t>16</m:t>
                              </m:r>
                              <m:r>
                                <a:rPr lang="ru-RU" b="0" i="1">
                                  <a:solidFill>
                                    <a:srgbClr val="171717"/>
                                  </a:solidFill>
                                  <a:latin typeface="Cambria Math"/>
                                </a:rPr>
                                <m:t>𝜋𝜎</m:t>
                              </m:r>
                              <m:sSup>
                                <m:sSupPr>
                                  <m:ctrlPr>
                                    <a:rPr lang="ru-RU" i="1">
                                      <a:solidFill>
                                        <a:srgbClr val="17171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b="0" i="1">
                                      <a:solidFill>
                                        <a:srgbClr val="171717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ru-RU" b="0" i="1">
                                      <a:solidFill>
                                        <a:srgbClr val="171717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  <m:r>
                            <a:rPr lang="ru-RU" i="1">
                              <a:latin typeface="Cambria Math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12776"/>
                <a:ext cx="2147254" cy="91069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Прямая соединительная линия 13"/>
          <p:cNvCxnSpPr/>
          <p:nvPr/>
        </p:nvCxnSpPr>
        <p:spPr>
          <a:xfrm>
            <a:off x="6948264" y="764704"/>
            <a:ext cx="1656184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3491880" y="1421745"/>
                <a:ext cx="2520280" cy="1051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𝐿</m:t>
                      </m:r>
                      <m:r>
                        <a:rPr lang="ru-RU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𝑅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1−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latin typeface="Cambria Math"/>
                                    </a:rPr>
                                    <m:t>  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16</m:t>
                                  </m:r>
                                  <m:r>
                                    <a:rPr lang="ru-RU" sz="2000" i="1">
                                      <a:latin typeface="Cambria Math"/>
                                    </a:rPr>
                                    <m:t>𝜋𝜖𝜎</m:t>
                                  </m:r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p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ru-RU" sz="2000" i="1">
                                  <a:latin typeface="Cambria Math"/>
                                </a:rPr>
                                <m:t> 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2800" i="1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421745"/>
                <a:ext cx="2520280" cy="10513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6794401" y="1747986"/>
                <a:ext cx="1870961" cy="375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1.249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⨀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(24,8%)</a:t>
                </a:r>
                <a:endParaRPr lang="ru-RU" dirty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401" y="1747986"/>
                <a:ext cx="1870961" cy="375167"/>
              </a:xfrm>
              <a:prstGeom prst="rect">
                <a:avLst/>
              </a:prstGeom>
              <a:blipFill>
                <a:blip r:embed="rId4"/>
                <a:stretch>
                  <a:fillRect l="-2941" t="-9836" r="-1634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Прямая со стрелкой 16"/>
          <p:cNvCxnSpPr>
            <a:endCxn id="15" idx="1"/>
          </p:cNvCxnSpPr>
          <p:nvPr/>
        </p:nvCxnSpPr>
        <p:spPr>
          <a:xfrm flipV="1">
            <a:off x="2542790" y="1947402"/>
            <a:ext cx="94909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5" idx="3"/>
            <a:endCxn id="12" idx="1"/>
          </p:cNvCxnSpPr>
          <p:nvPr/>
        </p:nvCxnSpPr>
        <p:spPr>
          <a:xfrm flipV="1">
            <a:off x="6012160" y="1935570"/>
            <a:ext cx="782241" cy="118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924944"/>
            <a:ext cx="4560255" cy="327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8EFCAD3-39F6-4D36-A8E0-11D77DD4483A}"/>
                  </a:ext>
                </a:extLst>
              </p:cNvPr>
              <p:cNvSpPr txBox="1"/>
              <p:nvPr/>
            </p:nvSpPr>
            <p:spPr>
              <a:xfrm>
                <a:off x="467544" y="3074125"/>
                <a:ext cx="266429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ru-RU" sz="2400" dirty="0"/>
                        <m:t>1</m:t>
                      </m:r>
                      <m:r>
                        <a:rPr lang="en-US" sz="2400" b="0" i="1" dirty="0" smtClean="0">
                          <a:latin typeface="Cambria Math"/>
                        </a:rPr>
                        <m:t> </m:t>
                      </m:r>
                      <m:r>
                        <a:rPr lang="ru-RU" sz="2400" b="0" i="1" dirty="0" smtClean="0">
                          <a:latin typeface="Cambria Math"/>
                        </a:rPr>
                        <m:t>а.е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8EFCAD3-39F6-4D36-A8E0-11D77DD44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074125"/>
                <a:ext cx="2664296" cy="461665"/>
              </a:xfrm>
              <a:prstGeom prst="rect">
                <a:avLst/>
              </a:prstGeom>
              <a:blipFill>
                <a:blip r:embed="rId6"/>
                <a:stretch>
                  <a:fillRect l="-686" b="-26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2985497-A31A-4F83-A835-F6BDAC04066A}"/>
                  </a:ext>
                </a:extLst>
              </p:cNvPr>
              <p:cNvSpPr txBox="1"/>
              <p:nvPr/>
            </p:nvSpPr>
            <p:spPr>
              <a:xfrm>
                <a:off x="467544" y="3612053"/>
                <a:ext cx="266429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b="0" i="1" smtClean="0">
                          <a:latin typeface="Cambria Math"/>
                        </a:rPr>
                        <m:t>1.76 а.е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2985497-A31A-4F83-A835-F6BDAC040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612053"/>
                <a:ext cx="2664296" cy="461665"/>
              </a:xfrm>
              <a:prstGeom prst="rect">
                <a:avLst/>
              </a:prstGeom>
              <a:blipFill>
                <a:blip r:embed="rId7"/>
                <a:stretch>
                  <a:fillRect l="-6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3588935E-6127-4333-B0CC-20E1A6234073}"/>
              </a:ext>
            </a:extLst>
          </p:cNvPr>
          <p:cNvSpPr txBox="1"/>
          <p:nvPr/>
        </p:nvSpPr>
        <p:spPr>
          <a:xfrm>
            <a:off x="467544" y="4922004"/>
            <a:ext cx="26597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~2.</a:t>
            </a:r>
            <a:r>
              <a:rPr lang="ru-RU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8 млрд лет</a:t>
            </a:r>
          </a:p>
        </p:txBody>
      </p:sp>
    </p:spTree>
    <p:extLst>
      <p:ext uri="{BB962C8B-B14F-4D97-AF65-F5344CB8AC3E}">
        <p14:creationId xmlns:p14="http://schemas.microsoft.com/office/powerpoint/2010/main" val="37098753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2"/>
          <p:cNvSpPr>
            <a:spLocks noGrp="1"/>
          </p:cNvSpPr>
          <p:nvPr>
            <p:ph type="title"/>
          </p:nvPr>
        </p:nvSpPr>
        <p:spPr>
          <a:xfrm>
            <a:off x="395536" y="32048"/>
            <a:ext cx="8748464" cy="1143000"/>
          </a:xfrm>
        </p:spPr>
        <p:txBody>
          <a:bodyPr>
            <a:normAutofit/>
          </a:bodyPr>
          <a:lstStyle/>
          <a:p>
            <a:pPr algn="l"/>
            <a:r>
              <a:rPr lang="ru-RU" sz="3200" dirty="0">
                <a:solidFill>
                  <a:srgbClr val="171717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Будущее Марса</a:t>
            </a:r>
          </a:p>
        </p:txBody>
      </p:sp>
      <p:cxnSp>
        <p:nvCxnSpPr>
          <p:cNvPr id="7" name="Прямая соединительная линия 6"/>
          <p:cNvCxnSpPr>
            <a:cxnSpLocks/>
          </p:cNvCxnSpPr>
          <p:nvPr/>
        </p:nvCxnSpPr>
        <p:spPr>
          <a:xfrm>
            <a:off x="3635896" y="764704"/>
            <a:ext cx="4968552" cy="0"/>
          </a:xfrm>
          <a:prstGeom prst="line">
            <a:avLst/>
          </a:prstGeom>
          <a:ln w="12700">
            <a:solidFill>
              <a:srgbClr val="C4C0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7">
                <a:extLst>
                  <a:ext uri="{FF2B5EF4-FFF2-40B4-BE49-F238E27FC236}">
                    <a16:creationId xmlns:a16="http://schemas.microsoft.com/office/drawing/2014/main" id="{B4EE71F3-CC34-4D17-8B53-EA0A142CEB2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421692"/>
                  </p:ext>
                </p:extLst>
              </p:nvPr>
            </p:nvGraphicFramePr>
            <p:xfrm>
              <a:off x="539552" y="1260618"/>
              <a:ext cx="8064897" cy="12941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8299">
                      <a:extLst>
                        <a:ext uri="{9D8B030D-6E8A-4147-A177-3AD203B41FA5}">
                          <a16:colId xmlns:a16="http://schemas.microsoft.com/office/drawing/2014/main" val="2242763929"/>
                        </a:ext>
                      </a:extLst>
                    </a:gridCol>
                    <a:gridCol w="2688299">
                      <a:extLst>
                        <a:ext uri="{9D8B030D-6E8A-4147-A177-3AD203B41FA5}">
                          <a16:colId xmlns:a16="http://schemas.microsoft.com/office/drawing/2014/main" val="229414426"/>
                        </a:ext>
                      </a:extLst>
                    </a:gridCol>
                    <a:gridCol w="2688299">
                      <a:extLst>
                        <a:ext uri="{9D8B030D-6E8A-4147-A177-3AD203B41FA5}">
                          <a16:colId xmlns:a16="http://schemas.microsoft.com/office/drawing/2014/main" val="3042970103"/>
                        </a:ext>
                      </a:extLst>
                    </a:gridCol>
                  </a:tblGrid>
                  <a:tr h="430849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𝑳</m:t>
                              </m:r>
                            </m:oMath>
                          </a14:m>
                          <a:r>
                            <a:rPr lang="en-US" dirty="0"/>
                            <a:t> 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𝑻</m:t>
                              </m:r>
                              <m:r>
                                <a:rPr lang="ru-RU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𝑲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)</m:t>
                              </m:r>
                            </m:oMath>
                          </a14:m>
                          <a:r>
                            <a:rPr lang="en-US" dirty="0"/>
                            <a:t> 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ru-RU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Через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𝒕</m:t>
                              </m:r>
                              <m:r>
                                <a:rPr lang="ru-RU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млрд</m:t>
                              </m:r>
                              <m:r>
                                <a:rPr lang="ru-RU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. лет)</m:t>
                              </m:r>
                            </m:oMath>
                          </a14:m>
                          <a:r>
                            <a:rPr lang="en-US" dirty="0"/>
                            <a:t> 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655775"/>
                      </a:ext>
                    </a:extLst>
                  </a:tr>
                  <a:tr h="43166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1.249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⨀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222</a:t>
                          </a:r>
                          <a:endParaRPr lang="ru-RU" dirty="0"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.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173154"/>
                      </a:ext>
                    </a:extLst>
                  </a:tr>
                  <a:tr h="431661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2.1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⨀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dirty="0"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254 (соотв. с Землей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.2 + 0.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64822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7">
                <a:extLst>
                  <a:ext uri="{FF2B5EF4-FFF2-40B4-BE49-F238E27FC236}">
                    <a16:creationId xmlns:a16="http://schemas.microsoft.com/office/drawing/2014/main" id="{B4EE71F3-CC34-4D17-8B53-EA0A142CEB2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421692"/>
                  </p:ext>
                </p:extLst>
              </p:nvPr>
            </p:nvGraphicFramePr>
            <p:xfrm>
              <a:off x="539552" y="1260618"/>
              <a:ext cx="8064897" cy="12941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88299">
                      <a:extLst>
                        <a:ext uri="{9D8B030D-6E8A-4147-A177-3AD203B41FA5}">
                          <a16:colId xmlns:a16="http://schemas.microsoft.com/office/drawing/2014/main" val="2242763929"/>
                        </a:ext>
                      </a:extLst>
                    </a:gridCol>
                    <a:gridCol w="2688299">
                      <a:extLst>
                        <a:ext uri="{9D8B030D-6E8A-4147-A177-3AD203B41FA5}">
                          <a16:colId xmlns:a16="http://schemas.microsoft.com/office/drawing/2014/main" val="229414426"/>
                        </a:ext>
                      </a:extLst>
                    </a:gridCol>
                    <a:gridCol w="2688299">
                      <a:extLst>
                        <a:ext uri="{9D8B030D-6E8A-4147-A177-3AD203B41FA5}">
                          <a16:colId xmlns:a16="http://schemas.microsoft.com/office/drawing/2014/main" val="3042970103"/>
                        </a:ext>
                      </a:extLst>
                    </a:gridCol>
                  </a:tblGrid>
                  <a:tr h="43084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227" t="-1408" r="-201134" b="-208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1408" r="-100679" b="-208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200454" t="-1408" r="-907" b="-2084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6655775"/>
                      </a:ext>
                    </a:extLst>
                  </a:tr>
                  <a:tr h="43166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227" t="-100000" r="-201134" b="-1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dirty="0"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222</a:t>
                          </a:r>
                          <a:endParaRPr lang="ru-RU" dirty="0">
                            <a:latin typeface="Segoe UI" panose="020B0502040204020203" pitchFamily="34" charset="0"/>
                            <a:cs typeface="Segoe UI" panose="020B0502040204020203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.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173154"/>
                      </a:ext>
                    </a:extLst>
                  </a:tr>
                  <a:tr h="43166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227" t="-202817" r="-201134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dirty="0">
                              <a:latin typeface="Segoe UI" panose="020B0502040204020203" pitchFamily="34" charset="0"/>
                              <a:cs typeface="Segoe UI" panose="020B0502040204020203" pitchFamily="34" charset="0"/>
                            </a:rPr>
                            <a:t>254 (соотв. с Землей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.2 + 0.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648227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268C0F8-8E47-44FC-8EC5-C006C25AB247}"/>
                  </a:ext>
                </a:extLst>
              </p:cNvPr>
              <p:cNvSpPr txBox="1"/>
              <p:nvPr/>
            </p:nvSpPr>
            <p:spPr>
              <a:xfrm>
                <a:off x="467544" y="3262370"/>
                <a:ext cx="6988836" cy="8388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Максимально возможный срок </a:t>
                </a:r>
                <a:r>
                  <a:rPr lang="en-US" sz="24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~</a:t>
                </a:r>
                <a:r>
                  <a:rPr lang="en-US" sz="2400" b="1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7.1 </a:t>
                </a:r>
                <a:r>
                  <a:rPr lang="ru-RU" sz="2400" b="1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млрд. лет</a:t>
                </a:r>
                <a:r>
                  <a:rPr lang="ru-RU" sz="24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,</a:t>
                </a:r>
              </a:p>
              <a:p>
                <a:r>
                  <a:rPr lang="ru-RU" sz="24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пр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𝐿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Segoe UI" panose="020B0502040204020203" pitchFamily="34" charset="0"/>
                      </a:rPr>
                      <m:t>=2.68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Segoe UI" panose="020B0502040204020203" pitchFamily="34" charset="0"/>
                          </a:rPr>
                          <m:t>⨀</m:t>
                        </m:r>
                      </m:sub>
                    </m:sSub>
                  </m:oMath>
                </a14:m>
                <a:endParaRPr lang="ru-RU" sz="2400" dirty="0">
                  <a:latin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268C0F8-8E47-44FC-8EC5-C006C25AB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262370"/>
                <a:ext cx="6988836" cy="838819"/>
              </a:xfrm>
              <a:prstGeom prst="rect">
                <a:avLst/>
              </a:prstGeom>
              <a:blipFill>
                <a:blip r:embed="rId4"/>
                <a:stretch>
                  <a:fillRect l="-1396" t="-5072" r="-349" b="-144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9C831D0-0AB0-4E71-A7E0-FCF3A8ED1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56028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7EB62D9-61DC-4CE8-821B-19012FE03A92}"/>
                  </a:ext>
                </a:extLst>
              </p:cNvPr>
              <p:cNvSpPr txBox="1"/>
              <p:nvPr/>
            </p:nvSpPr>
            <p:spPr>
              <a:xfrm>
                <a:off x="2827036" y="4808771"/>
                <a:ext cx="3489927" cy="1183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𝑅</m:t>
                      </m:r>
                      <m:r>
                        <a:rPr lang="ru-RU" sz="240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  <m:t>зв</m:t>
                                  </m:r>
                                </m:sub>
                                <m:sup>
                                  <m: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  <m:t>зв</m:t>
                                  </m:r>
                                </m:sub>
                                <m:sup>
                                  <m:r>
                                    <a:rPr lang="ru-RU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bSup>
                              <m:r>
                                <a:rPr lang="ru-RU" sz="2400" i="1">
                                  <a:latin typeface="Cambria Math"/>
                                </a:rPr>
                                <m:t>∗ </m:t>
                              </m:r>
                              <m:d>
                                <m:d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ru-RU" sz="2400" i="1">
                                  <a:latin typeface="Cambria Math"/>
                                </a:rPr>
                                <m:t>  </m:t>
                              </m:r>
                            </m:num>
                            <m:den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rgbClr val="17171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rgbClr val="171717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rgbClr val="171717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  <m:r>
                            <a:rPr lang="ru-RU" sz="2400" i="1">
                              <a:latin typeface="Cambria Math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7EB62D9-61DC-4CE8-821B-19012FE03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036" y="4808771"/>
                <a:ext cx="3489927" cy="1183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40141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78</TotalTime>
  <Words>475</Words>
  <Application>Microsoft Office PowerPoint</Application>
  <PresentationFormat>Экран (4:3)</PresentationFormat>
  <Paragraphs>121</Paragraphs>
  <Slides>11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20" baseType="lpstr">
      <vt:lpstr>Arial</vt:lpstr>
      <vt:lpstr>Calibri</vt:lpstr>
      <vt:lpstr>Cambria Math</vt:lpstr>
      <vt:lpstr>Segoe UI</vt:lpstr>
      <vt:lpstr>Segoe UI Semibold</vt:lpstr>
      <vt:lpstr>Segoe UI Semilight</vt:lpstr>
      <vt:lpstr>Times New Roman</vt:lpstr>
      <vt:lpstr>Тема Office</vt:lpstr>
      <vt:lpstr>Equation</vt:lpstr>
      <vt:lpstr>Индивидуальное итоговое исследование </vt:lpstr>
      <vt:lpstr>Презентация PowerPoint</vt:lpstr>
      <vt:lpstr>Этапы исследования</vt:lpstr>
      <vt:lpstr>Климатическая модель 0-D</vt:lpstr>
      <vt:lpstr>Преобразования</vt:lpstr>
      <vt:lpstr>Оценка зоны обитаемости для других звезд</vt:lpstr>
      <vt:lpstr>Зависимость ЗО от спектрального класса</vt:lpstr>
      <vt:lpstr>Влияние эволюции звезды на ЗО</vt:lpstr>
      <vt:lpstr>Будущее Марса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ДИВИДУАЛЬНОЕ ИТОГОВОЕ ИССЛЕДОВАНИЕ </dc:title>
  <dc:creator>mrkee</dc:creator>
  <cp:lastModifiedBy>Евгений Никитин</cp:lastModifiedBy>
  <cp:revision>166</cp:revision>
  <dcterms:created xsi:type="dcterms:W3CDTF">2021-05-30T10:13:09Z</dcterms:created>
  <dcterms:modified xsi:type="dcterms:W3CDTF">2022-04-09T15:32:15Z</dcterms:modified>
</cp:coreProperties>
</file>